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306" r:id="rId2"/>
    <p:sldId id="395" r:id="rId3"/>
    <p:sldId id="401" r:id="rId4"/>
    <p:sldId id="396" r:id="rId5"/>
    <p:sldId id="402" r:id="rId6"/>
    <p:sldId id="397" r:id="rId7"/>
  </p:sldIdLst>
  <p:sldSz cx="9144000" cy="6858000" type="screen4x3"/>
  <p:notesSz cx="9601200" cy="7315200"/>
  <p:custDataLst>
    <p:tags r:id="rId1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37" d="100"/>
          <a:sy n="137" d="100"/>
        </p:scale>
        <p:origin x="-200" y="-96"/>
      </p:cViewPr>
      <p:guideLst>
        <p:guide orient="horz" pos="2133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Law of Tot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7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8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9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718801" y="2419350"/>
            <a:ext cx="7614811" cy="32291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654687" y="2171131"/>
            <a:ext cx="7824070" cy="3622487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8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29808" y="2358568"/>
            <a:ext cx="8636000" cy="3241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A]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 		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</a:t>
            </a:r>
          </a:p>
          <a:p>
            <a:pPr algn="l"/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      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  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241904" y="2171132"/>
            <a:ext cx="8592701" cy="3670868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55135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3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68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03C11430-3E20-4689-8402-8D86748BEC1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59863"/>
              </p:ext>
            </p:extLst>
          </p:nvPr>
        </p:nvGraphicFramePr>
        <p:xfrm>
          <a:off x="179388" y="2084388"/>
          <a:ext cx="78930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9" name="Equation" r:id="rId4" imgW="1435100" imgH="381000" progId="Equation.DSMT4">
                  <p:embed/>
                </p:oleObj>
              </mc:Choice>
              <mc:Fallback>
                <p:oleObj name="Equation" r:id="rId4" imgW="1435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84388"/>
                        <a:ext cx="789305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89865"/>
              </p:ext>
            </p:extLst>
          </p:nvPr>
        </p:nvGraphicFramePr>
        <p:xfrm>
          <a:off x="598488" y="3903663"/>
          <a:ext cx="804545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0" name="Equation" r:id="rId6" imgW="1422400" imgH="381000" progId="Equation.DSMT4">
                  <p:embed/>
                </p:oleObj>
              </mc:Choice>
              <mc:Fallback>
                <p:oleObj name="Equation" r:id="rId6" imgW="142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903663"/>
                        <a:ext cx="8045450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3</TotalTime>
  <Words>139</Words>
  <Application>Microsoft Macintosh PowerPoint</Application>
  <PresentationFormat>On-screen Show (4:3)</PresentationFormat>
  <Paragraphs>39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1_Default Design</vt:lpstr>
      <vt:lpstr>Equation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Law of Total Probability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48</cp:revision>
  <cp:lastPrinted>2013-04-20T16:12:33Z</cp:lastPrinted>
  <dcterms:created xsi:type="dcterms:W3CDTF">2011-04-25T16:32:47Z</dcterms:created>
  <dcterms:modified xsi:type="dcterms:W3CDTF">2013-05-01T04:14:49Z</dcterms:modified>
</cp:coreProperties>
</file>